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0314" w:rsidRPr="002001B3" w:rsidRDefault="00DC0314" w:rsidP="00DC0314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2001B3">
        <w:rPr>
          <w:rFonts w:ascii="Times New Roman" w:hAnsi="Times New Roman" w:cs="Times New Roman"/>
          <w:b/>
          <w:bCs/>
          <w:color w:val="000000"/>
          <w:sz w:val="28"/>
          <w:szCs w:val="28"/>
        </w:rPr>
        <w:t>Итоговый тест по математике, 7 класс</w:t>
      </w:r>
    </w:p>
    <w:p w:rsidR="00DC0314" w:rsidRPr="00DC0314" w:rsidRDefault="00DC0314" w:rsidP="00DC0314">
      <w:pPr>
        <w:pStyle w:val="a6"/>
        <w:rPr>
          <w:rFonts w:ascii="Times New Roman" w:hAnsi="Times New Roman" w:cs="Times New Roman"/>
        </w:rPr>
      </w:pPr>
      <w:r w:rsidRPr="00DC0314">
        <w:rPr>
          <w:rFonts w:ascii="Times New Roman" w:hAnsi="Times New Roman" w:cs="Times New Roman"/>
        </w:rPr>
        <w:t xml:space="preserve">Инструкция: решение заданий присылать на проверку </w:t>
      </w:r>
      <w:r w:rsidRPr="00DC0314">
        <w:rPr>
          <w:rFonts w:ascii="Times New Roman" w:hAnsi="Times New Roman" w:cs="Times New Roman"/>
          <w:u w:val="single"/>
        </w:rPr>
        <w:t>не нужно</w:t>
      </w:r>
      <w:r w:rsidRPr="00DC0314">
        <w:rPr>
          <w:rFonts w:ascii="Times New Roman" w:hAnsi="Times New Roman" w:cs="Times New Roman"/>
        </w:rPr>
        <w:t>. Ответы записать в таблицу и прислать:</w:t>
      </w:r>
    </w:p>
    <w:tbl>
      <w:tblPr>
        <w:tblStyle w:val="a3"/>
        <w:tblpPr w:leftFromText="180" w:rightFromText="180" w:vertAnchor="text" w:horzAnchor="margin" w:tblpXSpec="center" w:tblpY="23"/>
        <w:tblW w:w="0" w:type="auto"/>
        <w:tblLook w:val="04A0"/>
      </w:tblPr>
      <w:tblGrid>
        <w:gridCol w:w="1526"/>
        <w:gridCol w:w="622"/>
        <w:gridCol w:w="623"/>
        <w:gridCol w:w="623"/>
        <w:gridCol w:w="623"/>
        <w:gridCol w:w="623"/>
        <w:gridCol w:w="623"/>
        <w:gridCol w:w="622"/>
        <w:gridCol w:w="623"/>
        <w:gridCol w:w="623"/>
        <w:gridCol w:w="623"/>
        <w:gridCol w:w="623"/>
        <w:gridCol w:w="623"/>
      </w:tblGrid>
      <w:tr w:rsidR="00DC0314" w:rsidRPr="00DC0314" w:rsidTr="00E83D30">
        <w:trPr>
          <w:trHeight w:val="442"/>
        </w:trPr>
        <w:tc>
          <w:tcPr>
            <w:tcW w:w="1526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№ задания</w:t>
            </w:r>
          </w:p>
        </w:tc>
        <w:tc>
          <w:tcPr>
            <w:tcW w:w="622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6</w:t>
            </w:r>
          </w:p>
        </w:tc>
        <w:tc>
          <w:tcPr>
            <w:tcW w:w="622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7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8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9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10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11</w:t>
            </w: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>12</w:t>
            </w:r>
          </w:p>
        </w:tc>
      </w:tr>
      <w:tr w:rsidR="00DC0314" w:rsidRPr="00DC0314" w:rsidTr="00E83D30">
        <w:trPr>
          <w:trHeight w:val="230"/>
        </w:trPr>
        <w:tc>
          <w:tcPr>
            <w:tcW w:w="1526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  <w:r w:rsidRPr="00DC0314">
              <w:rPr>
                <w:rFonts w:ascii="Times New Roman" w:hAnsi="Times New Roman" w:cs="Times New Roman"/>
                <w:sz w:val="26"/>
                <w:szCs w:val="26"/>
              </w:rPr>
              <w:t xml:space="preserve">Ответ </w:t>
            </w:r>
          </w:p>
        </w:tc>
        <w:tc>
          <w:tcPr>
            <w:tcW w:w="622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2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" w:type="dxa"/>
          </w:tcPr>
          <w:p w:rsidR="00DC0314" w:rsidRPr="00DC0314" w:rsidRDefault="00DC0314" w:rsidP="00DC0314">
            <w:pPr>
              <w:pStyle w:val="a6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DC0314" w:rsidRPr="002001B3" w:rsidRDefault="00DC0314" w:rsidP="00DC031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DC0314" w:rsidRDefault="00DC0314" w:rsidP="00DC0314">
      <w:pPr>
        <w:jc w:val="center"/>
        <w:rPr>
          <w:rFonts w:ascii="Times New Roman" w:hAnsi="Times New Roman" w:cs="Times New Roman"/>
          <w:sz w:val="28"/>
          <w:szCs w:val="28"/>
          <w:u w:val="dash"/>
        </w:rPr>
      </w:pPr>
    </w:p>
    <w:p w:rsidR="00DC0314" w:rsidRPr="00B00B27" w:rsidRDefault="00DC0314" w:rsidP="00DC0314">
      <w:pPr>
        <w:jc w:val="center"/>
        <w:rPr>
          <w:rFonts w:ascii="Times New Roman" w:hAnsi="Times New Roman" w:cs="Times New Roman"/>
          <w:sz w:val="28"/>
          <w:szCs w:val="28"/>
          <w:u w:val="dash"/>
        </w:rPr>
      </w:pPr>
      <w:r w:rsidRPr="00B00B27">
        <w:rPr>
          <w:rFonts w:ascii="Times New Roman" w:hAnsi="Times New Roman" w:cs="Times New Roman"/>
          <w:sz w:val="28"/>
          <w:szCs w:val="28"/>
          <w:u w:val="dash"/>
        </w:rPr>
        <w:t>В каждом задании  только ОДИН верный ответ.</w:t>
      </w:r>
    </w:p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>1.   Упростите  5(2а + 1) – 3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7"/>
        <w:gridCol w:w="434"/>
        <w:gridCol w:w="2227"/>
        <w:gridCol w:w="456"/>
        <w:gridCol w:w="2204"/>
        <w:gridCol w:w="462"/>
        <w:gridCol w:w="2182"/>
      </w:tblGrid>
      <w:tr w:rsidR="00DC0314" w:rsidRPr="00B00B27" w:rsidTr="00DC0314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5а + 2</w:t>
            </w:r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0а - 2</w:t>
            </w:r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а +10</w:t>
            </w:r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0а + 2</w:t>
            </w:r>
          </w:p>
        </w:tc>
      </w:tr>
    </w:tbl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position w:val="-6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 xml:space="preserve">2. Вынесите общий множитель за скобки </w:t>
      </w:r>
      <w:r w:rsidRPr="00B00B27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6.5pt" o:ole="">
            <v:imagedata r:id="rId4" o:title=""/>
          </v:shape>
          <o:OLEObject Type="Embed" ProgID="Equation.3" ShapeID="_x0000_i1025" DrawAspect="Content" ObjectID="_1649496359" r:id="rId5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8"/>
        <w:gridCol w:w="434"/>
        <w:gridCol w:w="2225"/>
        <w:gridCol w:w="456"/>
        <w:gridCol w:w="2203"/>
        <w:gridCol w:w="461"/>
        <w:gridCol w:w="2185"/>
      </w:tblGrid>
      <w:tr w:rsidR="00DC0314" w:rsidRPr="00B00B27" w:rsidTr="00DC0314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(6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а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1)</m:t>
                </m:r>
              </m:oMath>
            </m:oMathPara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(3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а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а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(3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а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1)</m:t>
                </m:r>
              </m:oMath>
            </m:oMathPara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(3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а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1)</m:t>
                </m:r>
              </m:oMath>
            </m:oMathPara>
          </w:p>
        </w:tc>
      </w:tr>
    </w:tbl>
    <w:p w:rsidR="00DC0314" w:rsidRPr="00B00B27" w:rsidRDefault="00DC0314" w:rsidP="00DC0314">
      <w:pPr>
        <w:spacing w:after="0"/>
        <w:rPr>
          <w:rFonts w:ascii="Times New Roman" w:hAnsi="Times New Roman" w:cs="Times New Roman"/>
          <w:position w:val="-24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>3. Упростите  выражение:</w:t>
      </w:r>
      <w:r w:rsidRPr="00B00B27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B00B27">
        <w:rPr>
          <w:rFonts w:ascii="Times New Roman" w:hAnsi="Times New Roman" w:cs="Times New Roman"/>
          <w:position w:val="-24"/>
          <w:sz w:val="24"/>
          <w:szCs w:val="24"/>
        </w:rPr>
        <w:object w:dxaOrig="920" w:dyaOrig="780">
          <v:shape id="_x0000_i1026" type="#_x0000_t75" style="width:57pt;height:48.75pt" o:ole="">
            <v:imagedata r:id="rId6" o:title=""/>
          </v:shape>
          <o:OLEObject Type="Embed" ProgID="Equation.DSMT4" ShapeID="_x0000_i1026" DrawAspect="Content" ObjectID="_1649496360" r:id="rId7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9"/>
        <w:gridCol w:w="434"/>
        <w:gridCol w:w="2227"/>
        <w:gridCol w:w="456"/>
        <w:gridCol w:w="2204"/>
        <w:gridCol w:w="462"/>
        <w:gridCol w:w="2180"/>
      </w:tblGrid>
      <w:tr w:rsidR="00DC0314" w:rsidRPr="00B00B27" w:rsidTr="00DC0314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81</w:t>
            </w:r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7</w:t>
            </w:r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-27</w:t>
            </w:r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</w:tbl>
    <w:p w:rsidR="00DC0314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>4. Упростите выражение</w:t>
      </w:r>
      <w:r w:rsidRPr="00B00B27">
        <w:rPr>
          <w:rFonts w:ascii="Times New Roman" w:hAnsi="Times New Roman" w:cs="Times New Roman"/>
          <w:noProof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noProof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noProof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noProof/>
                    <w:sz w:val="24"/>
                    <w:szCs w:val="24"/>
                  </w:rPr>
                  <m:t>х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noProof/>
                    <w:sz w:val="24"/>
                    <w:szCs w:val="24"/>
                  </w:rPr>
                  <m:t>6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noProof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noProof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2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х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(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3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х-</m:t>
        </m:r>
        <m:r>
          <m:rPr>
            <m:sty m:val="p"/>
          </m:rPr>
          <w:rPr>
            <w:rFonts w:ascii="Cambria Math" w:hAnsi="Times New Roman" w:cs="Times New Roman"/>
            <w:noProof/>
            <w:sz w:val="24"/>
            <w:szCs w:val="24"/>
          </w:rPr>
          <m:t>6)</m:t>
        </m:r>
      </m:oMath>
      <w:r w:rsidRPr="00B00B27">
        <w:rPr>
          <w:rFonts w:ascii="Times New Roman" w:hAnsi="Times New Roman" w:cs="Times New Roman"/>
          <w:sz w:val="24"/>
          <w:szCs w:val="24"/>
        </w:rPr>
        <w:t xml:space="preserve">. 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9"/>
        <w:gridCol w:w="434"/>
        <w:gridCol w:w="2227"/>
        <w:gridCol w:w="456"/>
        <w:gridCol w:w="2203"/>
        <w:gridCol w:w="461"/>
        <w:gridCol w:w="2182"/>
      </w:tblGrid>
      <w:tr w:rsidR="00DC0314" w:rsidRPr="00B00B27" w:rsidTr="00DC0314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7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6</m:t>
                </m:r>
              </m:oMath>
            </m:oMathPara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7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36</m:t>
                </m:r>
              </m:oMath>
            </m:oMathPara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7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+36</m:t>
                </m:r>
              </m:oMath>
            </m:oMathPara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7</m:t>
                </m:r>
                <m:sSup>
                  <m:sSupPr>
                    <m:ctrlPr>
                      <w:rPr>
                        <w:rFonts w:ascii="Cambria Math" w:eastAsia="Times New Roman" w:hAnsi="Times New Roman" w:cs="Times New Roman"/>
                        <w:bCs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6</m:t>
                </m:r>
              </m:oMath>
            </m:oMathPara>
          </w:p>
        </w:tc>
      </w:tr>
    </w:tbl>
    <w:p w:rsidR="00DC0314" w:rsidRDefault="00DC0314" w:rsidP="00DC03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C0314" w:rsidRPr="00B00B27" w:rsidRDefault="00DC0314" w:rsidP="00DC03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 xml:space="preserve">5. Решите уравнение: 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у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у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у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+21                </m:t>
        </m:r>
      </m:oMath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7"/>
        <w:gridCol w:w="434"/>
        <w:gridCol w:w="2226"/>
        <w:gridCol w:w="456"/>
        <w:gridCol w:w="2206"/>
        <w:gridCol w:w="462"/>
        <w:gridCol w:w="2181"/>
      </w:tblGrid>
      <w:tr w:rsidR="00DC0314" w:rsidRPr="00B00B27" w:rsidTr="00E83D30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4"/>
                  <w:szCs w:val="24"/>
                  <w:lang w:val="en-US"/>
                </w:rPr>
                <m:t>-</m:t>
              </m:r>
            </m:oMath>
            <w:r w:rsidRPr="00B00B27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3</w:t>
            </w:r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val="en-US"/>
                  </w:rPr>
                  <m:t>9</m:t>
                </m:r>
              </m:oMath>
            </m:oMathPara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9</m:t>
                </m:r>
              </m:oMath>
            </m:oMathPara>
          </w:p>
        </w:tc>
      </w:tr>
    </w:tbl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>6. Боковая сторона равнобедренного треугольника на 8 см меньше основания. Найдите стороны треугольника, если известен периметр треугольника 44 см.</w:t>
      </w:r>
    </w:p>
    <w:tbl>
      <w:tblPr>
        <w:tblStyle w:val="a3"/>
        <w:tblpPr w:leftFromText="180" w:rightFromText="180" w:vertAnchor="text" w:horzAnchor="margin" w:tblpY="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7"/>
        <w:gridCol w:w="434"/>
        <w:gridCol w:w="2225"/>
        <w:gridCol w:w="456"/>
        <w:gridCol w:w="2203"/>
        <w:gridCol w:w="462"/>
        <w:gridCol w:w="2185"/>
      </w:tblGrid>
      <w:tr w:rsidR="00DC0314" w:rsidRPr="00B00B27" w:rsidTr="00DC0314">
        <w:tc>
          <w:tcPr>
            <w:tcW w:w="392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20 см, 12 см, 12 см</w:t>
            </w:r>
          </w:p>
        </w:tc>
        <w:tc>
          <w:tcPr>
            <w:tcW w:w="415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2 см, 20 см, 20 см</w:t>
            </w:r>
          </w:p>
        </w:tc>
        <w:tc>
          <w:tcPr>
            <w:tcW w:w="438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0 см, 6 см, 6 см</w:t>
            </w:r>
          </w:p>
        </w:tc>
        <w:tc>
          <w:tcPr>
            <w:tcW w:w="462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DC0314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10 см, 10см, 6 см</w:t>
            </w:r>
          </w:p>
        </w:tc>
      </w:tr>
    </w:tbl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DC0314" w:rsidRPr="00B00B27" w:rsidRDefault="00DC0314" w:rsidP="00DC0314">
      <w:pPr>
        <w:tabs>
          <w:tab w:val="left" w:pos="3000"/>
        </w:tabs>
        <w:spacing w:after="0"/>
        <w:rPr>
          <w:rFonts w:ascii="Times New Roman" w:hAnsi="Times New Roman" w:cs="Times New Roman"/>
          <w:position w:val="-10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 xml:space="preserve">7. Представьте многочлен в виде произведения </w:t>
      </w:r>
      <w:r w:rsidRPr="00B00B27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027" type="#_x0000_t75" style="width:87pt;height:18pt" o:ole="">
            <v:imagedata r:id="rId8" o:title=""/>
          </v:shape>
          <o:OLEObject Type="Embed" ProgID="Equation.3" ShapeID="_x0000_i1027" DrawAspect="Content" ObjectID="_1649496361" r:id="rId9"/>
        </w:objec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8"/>
        <w:gridCol w:w="434"/>
        <w:gridCol w:w="2226"/>
        <w:gridCol w:w="456"/>
        <w:gridCol w:w="2204"/>
        <w:gridCol w:w="462"/>
        <w:gridCol w:w="2182"/>
      </w:tblGrid>
      <w:tr w:rsidR="00DC0314" w:rsidRPr="00B00B27" w:rsidTr="00E83D30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</w:t>
            </w:r>
            <w:proofErr w:type="spell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+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у</w:t>
            </w:r>
            <w:proofErr w:type="gram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(</w:t>
            </w:r>
            <w:proofErr w:type="spellStart"/>
            <w:proofErr w:type="gram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– 4)</w:t>
            </w:r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</w:t>
            </w:r>
            <w:proofErr w:type="spell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– у</w:t>
            </w:r>
            <w:proofErr w:type="gram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(</w:t>
            </w:r>
            <w:proofErr w:type="spellStart"/>
            <w:proofErr w:type="gram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– 4)</w:t>
            </w:r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</w:t>
            </w:r>
            <w:proofErr w:type="spell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– у</w:t>
            </w:r>
            <w:proofErr w:type="gram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(</w:t>
            </w:r>
            <w:proofErr w:type="spellStart"/>
            <w:proofErr w:type="gram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+ 4)</w:t>
            </w:r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</w:t>
            </w:r>
            <w:proofErr w:type="spell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+ у</w:t>
            </w:r>
            <w:proofErr w:type="gramStart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)(</w:t>
            </w:r>
            <w:proofErr w:type="spellStart"/>
            <w:proofErr w:type="gram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х</w:t>
            </w:r>
            <w:proofErr w:type="spellEnd"/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 + 4)</w:t>
            </w:r>
          </w:p>
        </w:tc>
      </w:tr>
    </w:tbl>
    <w:p w:rsidR="00DC0314" w:rsidRPr="00B00B27" w:rsidRDefault="00710730" w:rsidP="00DC031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26" type="#_x0000_t87" style="position:absolute;margin-left:160.5pt;margin-top:13.35pt;width:8.25pt;height:31.5pt;z-index:251660288;mso-position-horizontal-relative:text;mso-position-vertical-relative:text"/>
        </w:pict>
      </w:r>
    </w:p>
    <w:p w:rsidR="00DC0314" w:rsidRDefault="00DC0314" w:rsidP="00DC03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 xml:space="preserve">8. </w:t>
      </w:r>
      <w:r>
        <w:rPr>
          <w:rFonts w:ascii="Times New Roman" w:hAnsi="Times New Roman" w:cs="Times New Roman"/>
          <w:sz w:val="24"/>
          <w:szCs w:val="24"/>
        </w:rPr>
        <w:t>Решить систему уравнений:</w:t>
      </w:r>
      <w:r w:rsidRPr="00B00B2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B00B2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2х + 3у = – 12 </w:t>
      </w:r>
    </w:p>
    <w:p w:rsidR="00DC0314" w:rsidRPr="00B00B27" w:rsidRDefault="00DC0314" w:rsidP="00DC0314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Pr="00B00B27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B00B27">
        <w:rPr>
          <w:rFonts w:ascii="Times New Roman" w:hAnsi="Times New Roman" w:cs="Times New Roman"/>
          <w:sz w:val="24"/>
          <w:szCs w:val="24"/>
        </w:rPr>
        <w:t>4х – 6у = 0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0"/>
        <w:gridCol w:w="2249"/>
        <w:gridCol w:w="434"/>
        <w:gridCol w:w="2226"/>
        <w:gridCol w:w="456"/>
        <w:gridCol w:w="2203"/>
        <w:gridCol w:w="462"/>
        <w:gridCol w:w="2182"/>
      </w:tblGrid>
      <w:tr w:rsidR="00DC0314" w:rsidRPr="00B00B27" w:rsidTr="00E83D30">
        <w:tc>
          <w:tcPr>
            <w:tcW w:w="39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7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3; – 2)</w:t>
            </w:r>
          </w:p>
        </w:tc>
        <w:tc>
          <w:tcPr>
            <w:tcW w:w="41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55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– 3;  2)</w:t>
            </w:r>
          </w:p>
        </w:tc>
        <w:tc>
          <w:tcPr>
            <w:tcW w:w="438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3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– 3; – 2)</w:t>
            </w:r>
          </w:p>
        </w:tc>
        <w:tc>
          <w:tcPr>
            <w:tcW w:w="462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210" w:type="dxa"/>
          </w:tcPr>
          <w:p w:rsidR="00DC0314" w:rsidRPr="00B00B27" w:rsidRDefault="00DC0314" w:rsidP="00E83D30">
            <w:pPr>
              <w:tabs>
                <w:tab w:val="left" w:pos="300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B2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( 3; 2)</w:t>
            </w:r>
          </w:p>
        </w:tc>
      </w:tr>
    </w:tbl>
    <w:p w:rsidR="00DC0314" w:rsidRPr="00B00B27" w:rsidRDefault="00DC0314" w:rsidP="00DC031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C0314" w:rsidRPr="00B00B27" w:rsidRDefault="00DC0314" w:rsidP="00DC031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00B27">
        <w:rPr>
          <w:rFonts w:ascii="Times New Roman" w:hAnsi="Times New Roman" w:cs="Times New Roman"/>
          <w:sz w:val="24"/>
          <w:szCs w:val="24"/>
        </w:rPr>
        <w:t>9. Решите задачу: Один из смежных углов в 2 раза больше другого. Найдите больший смежный угол.</w:t>
      </w:r>
    </w:p>
    <w:p w:rsidR="00DC0314" w:rsidRPr="00B00B27" w:rsidRDefault="00DC0314" w:rsidP="00DC0314">
      <w:pPr>
        <w:spacing w:after="0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>А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90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   Б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 45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  В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120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                         Г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>)</w:t>
      </w: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  60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°</m:t>
        </m:r>
      </m:oMath>
    </w:p>
    <w:p w:rsidR="00DC0314" w:rsidRPr="00B00B27" w:rsidRDefault="00DC0314" w:rsidP="00DC031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10. </w:t>
      </w:r>
      <w:r w:rsidRPr="00B00B27">
        <w:rPr>
          <w:rFonts w:ascii="Times New Roman" w:hAnsi="Times New Roman" w:cs="Times New Roman"/>
          <w:b/>
          <w:sz w:val="24"/>
          <w:szCs w:val="24"/>
        </w:rPr>
        <w:t>Треугольник называется прямоугольным, если у него…</w:t>
      </w:r>
    </w:p>
    <w:p w:rsidR="00DC0314" w:rsidRPr="00B00B27" w:rsidRDefault="00DC0314" w:rsidP="00DC0314">
      <w:pPr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А</w:t>
      </w:r>
      <w:proofErr w:type="gramStart"/>
      <w:r>
        <w:rPr>
          <w:rFonts w:ascii="Times New Roman" w:hAnsi="Times New Roman" w:cs="Times New Roman"/>
          <w:iCs/>
          <w:sz w:val="24"/>
          <w:szCs w:val="24"/>
        </w:rPr>
        <w:t xml:space="preserve"> )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один угол ост</w:t>
      </w:r>
      <w:r>
        <w:rPr>
          <w:rFonts w:ascii="Times New Roman" w:hAnsi="Times New Roman" w:cs="Times New Roman"/>
          <w:iCs/>
          <w:sz w:val="24"/>
          <w:szCs w:val="24"/>
        </w:rPr>
        <w:t xml:space="preserve">рый;  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Б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два угла прямые;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   В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два угла острые</w:t>
      </w:r>
      <w:r>
        <w:rPr>
          <w:rFonts w:ascii="Times New Roman" w:hAnsi="Times New Roman" w:cs="Times New Roman"/>
          <w:iCs/>
          <w:sz w:val="24"/>
          <w:szCs w:val="24"/>
        </w:rPr>
        <w:t xml:space="preserve">;        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Г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один угол прямой.</w:t>
      </w:r>
    </w:p>
    <w:p w:rsidR="00DC0314" w:rsidRPr="00B00B27" w:rsidRDefault="00DC0314" w:rsidP="00DC0314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11. </w:t>
      </w:r>
      <w:r w:rsidRPr="00B00B27">
        <w:rPr>
          <w:rFonts w:ascii="Times New Roman" w:hAnsi="Times New Roman" w:cs="Times New Roman"/>
          <w:b/>
          <w:sz w:val="24"/>
          <w:szCs w:val="24"/>
        </w:rPr>
        <w:t>Найдите третий угол треугольника, если два его угла 36</w:t>
      </w:r>
      <w:r w:rsidRPr="00B00B27">
        <w:rPr>
          <w:rFonts w:ascii="Times New Roman" w:hAnsi="Times New Roman" w:cs="Times New Roman"/>
          <w:b/>
          <w:sz w:val="24"/>
          <w:szCs w:val="24"/>
        </w:rPr>
        <w:sym w:font="Symbol" w:char="F0B0"/>
      </w:r>
      <w:r w:rsidRPr="00B00B27">
        <w:rPr>
          <w:rFonts w:ascii="Times New Roman" w:hAnsi="Times New Roman" w:cs="Times New Roman"/>
          <w:b/>
          <w:sz w:val="24"/>
          <w:szCs w:val="24"/>
        </w:rPr>
        <w:t xml:space="preserve"> и 57</w:t>
      </w:r>
      <w:r w:rsidRPr="00B00B27">
        <w:rPr>
          <w:rFonts w:ascii="Times New Roman" w:hAnsi="Times New Roman" w:cs="Times New Roman"/>
          <w:b/>
          <w:sz w:val="24"/>
          <w:szCs w:val="24"/>
        </w:rPr>
        <w:sym w:font="Symbol" w:char="F0B0"/>
      </w:r>
      <w:r w:rsidRPr="00B00B27">
        <w:rPr>
          <w:rFonts w:ascii="Times New Roman" w:hAnsi="Times New Roman" w:cs="Times New Roman"/>
          <w:b/>
          <w:sz w:val="24"/>
          <w:szCs w:val="24"/>
        </w:rPr>
        <w:t>.</w:t>
      </w:r>
    </w:p>
    <w:p w:rsidR="00DC0314" w:rsidRPr="00B00B27" w:rsidRDefault="00DC0314" w:rsidP="00DC0314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А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36</w:t>
      </w:r>
      <w:r w:rsidRPr="00B00B27">
        <w:rPr>
          <w:rFonts w:ascii="Times New Roman" w:hAnsi="Times New Roman" w:cs="Times New Roman"/>
          <w:iCs/>
          <w:sz w:val="24"/>
          <w:szCs w:val="24"/>
          <w:lang w:val="en-US"/>
        </w:rPr>
        <w:sym w:font="Symbol" w:char="F0B0"/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; 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              Б)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57</w:t>
      </w:r>
      <w:r w:rsidRPr="00B00B27">
        <w:rPr>
          <w:rFonts w:ascii="Times New Roman" w:hAnsi="Times New Roman" w:cs="Times New Roman"/>
          <w:iCs/>
          <w:sz w:val="24"/>
          <w:szCs w:val="24"/>
          <w:lang w:val="en-US"/>
        </w:rPr>
        <w:sym w:font="Symbol" w:char="F0B0"/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; 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                    В)  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93</w:t>
      </w:r>
      <w:r w:rsidRPr="00B00B27">
        <w:rPr>
          <w:rFonts w:ascii="Times New Roman" w:hAnsi="Times New Roman" w:cs="Times New Roman"/>
          <w:iCs/>
          <w:sz w:val="24"/>
          <w:szCs w:val="24"/>
          <w:lang w:val="en-US"/>
        </w:rPr>
        <w:sym w:font="Symbol" w:char="F0B0"/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; 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                 Г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87</w:t>
      </w:r>
      <w:r w:rsidRPr="00B00B27">
        <w:rPr>
          <w:rFonts w:ascii="Times New Roman" w:hAnsi="Times New Roman" w:cs="Times New Roman"/>
          <w:iCs/>
          <w:sz w:val="24"/>
          <w:szCs w:val="24"/>
        </w:rPr>
        <w:sym w:font="Symbol" w:char="F0B0"/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; </w:t>
      </w:r>
    </w:p>
    <w:p w:rsidR="00DC0314" w:rsidRPr="00B00B27" w:rsidRDefault="00DC0314" w:rsidP="00DC0314">
      <w:pPr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B00B27">
        <w:rPr>
          <w:rFonts w:ascii="Times New Roman" w:eastAsia="Times New Roman" w:hAnsi="Times New Roman" w:cs="Times New Roman"/>
          <w:bCs/>
          <w:sz w:val="24"/>
          <w:szCs w:val="24"/>
        </w:rPr>
        <w:t xml:space="preserve">12. </w:t>
      </w:r>
      <w:r w:rsidRPr="00B00B27">
        <w:rPr>
          <w:rFonts w:ascii="Times New Roman" w:hAnsi="Times New Roman" w:cs="Times New Roman"/>
          <w:b/>
          <w:iCs/>
          <w:sz w:val="24"/>
          <w:szCs w:val="24"/>
        </w:rPr>
        <w:t xml:space="preserve">Расстоянием от точки </w:t>
      </w:r>
      <w:proofErr w:type="gramStart"/>
      <w:r w:rsidRPr="00B00B27">
        <w:rPr>
          <w:rFonts w:ascii="Times New Roman" w:hAnsi="Times New Roman" w:cs="Times New Roman"/>
          <w:b/>
          <w:iCs/>
          <w:sz w:val="24"/>
          <w:szCs w:val="24"/>
        </w:rPr>
        <w:t>до</w:t>
      </w:r>
      <w:proofErr w:type="gramEnd"/>
      <w:r w:rsidRPr="00B00B27">
        <w:rPr>
          <w:rFonts w:ascii="Times New Roman" w:hAnsi="Times New Roman" w:cs="Times New Roman"/>
          <w:b/>
          <w:iCs/>
          <w:sz w:val="24"/>
          <w:szCs w:val="24"/>
        </w:rPr>
        <w:t xml:space="preserve"> прямой называется:</w:t>
      </w:r>
    </w:p>
    <w:p w:rsidR="00DC0314" w:rsidRPr="00B00B27" w:rsidRDefault="00DC0314" w:rsidP="00DC0314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А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длина отрезка, проведенного из данной точки </w:t>
      </w:r>
      <w:proofErr w:type="gramStart"/>
      <w:r w:rsidRPr="00B00B27">
        <w:rPr>
          <w:rFonts w:ascii="Times New Roman" w:hAnsi="Times New Roman" w:cs="Times New Roman"/>
          <w:iCs/>
          <w:sz w:val="24"/>
          <w:szCs w:val="24"/>
        </w:rPr>
        <w:t>к</w:t>
      </w:r>
      <w:proofErr w:type="gramEnd"/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данной прямой;</w:t>
      </w:r>
    </w:p>
    <w:p w:rsidR="00DC0314" w:rsidRPr="00B00B27" w:rsidRDefault="00DC0314" w:rsidP="00DC0314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Б) 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длина перпендикуляра, проведенного из данной точки </w:t>
      </w:r>
      <w:proofErr w:type="gramStart"/>
      <w:r w:rsidRPr="00B00B27">
        <w:rPr>
          <w:rFonts w:ascii="Times New Roman" w:hAnsi="Times New Roman" w:cs="Times New Roman"/>
          <w:iCs/>
          <w:sz w:val="24"/>
          <w:szCs w:val="24"/>
        </w:rPr>
        <w:t>к</w:t>
      </w:r>
      <w:proofErr w:type="gramEnd"/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прямой;</w:t>
      </w:r>
    </w:p>
    <w:p w:rsidR="00DC0314" w:rsidRPr="00B00B27" w:rsidRDefault="00DC0314" w:rsidP="00DC0314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В)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расстояние от данной точки до какой-нибудь точки данной прямой;</w:t>
      </w:r>
    </w:p>
    <w:p w:rsidR="00107D5B" w:rsidRPr="00DC0314" w:rsidRDefault="00DC0314" w:rsidP="00DC0314">
      <w:pPr>
        <w:jc w:val="both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 xml:space="preserve">Г)  </w:t>
      </w:r>
      <w:r w:rsidRPr="00B00B27">
        <w:rPr>
          <w:rFonts w:ascii="Times New Roman" w:hAnsi="Times New Roman" w:cs="Times New Roman"/>
          <w:iCs/>
          <w:sz w:val="24"/>
          <w:szCs w:val="24"/>
        </w:rPr>
        <w:t xml:space="preserve"> длина отрезка, соединяющего данную точку с какой-нибудь точкой данной прямой.</w:t>
      </w:r>
    </w:p>
    <w:sectPr w:rsidR="00107D5B" w:rsidRPr="00DC0314" w:rsidSect="00DC0314">
      <w:pgSz w:w="11906" w:h="16838"/>
      <w:pgMar w:top="284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DC0314"/>
    <w:rsid w:val="00107D5B"/>
    <w:rsid w:val="00710730"/>
    <w:rsid w:val="007D542F"/>
    <w:rsid w:val="00DC03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314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C0314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DC03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C0314"/>
    <w:rPr>
      <w:rFonts w:ascii="Tahoma" w:eastAsiaTheme="minorEastAsia" w:hAnsi="Tahoma" w:cs="Tahoma"/>
      <w:sz w:val="16"/>
      <w:szCs w:val="16"/>
      <w:lang w:eastAsia="ru-RU"/>
    </w:rPr>
  </w:style>
  <w:style w:type="paragraph" w:styleId="a6">
    <w:name w:val="No Spacing"/>
    <w:uiPriority w:val="1"/>
    <w:qFormat/>
    <w:rsid w:val="00DC0314"/>
    <w:pPr>
      <w:spacing w:after="0" w:line="240" w:lineRule="auto"/>
    </w:pPr>
    <w:rPr>
      <w:rFonts w:eastAsiaTheme="minorEastAsia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15</Words>
  <Characters>1802</Characters>
  <Application>Microsoft Office Word</Application>
  <DocSecurity>0</DocSecurity>
  <Lines>15</Lines>
  <Paragraphs>4</Paragraphs>
  <ScaleCrop>false</ScaleCrop>
  <Company>Microsoft</Company>
  <LinksUpToDate>false</LinksUpToDate>
  <CharactersWithSpaces>21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0-04-27T09:22:00Z</dcterms:created>
  <dcterms:modified xsi:type="dcterms:W3CDTF">2020-04-27T09:39:00Z</dcterms:modified>
</cp:coreProperties>
</file>